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宋体" w:hAnsi="宋体" w:eastAsia="宋体"/>
          <w:color w:val="FF0000"/>
          <w:sz w:val="28"/>
          <w:szCs w:val="28"/>
        </w:rPr>
      </w:pPr>
      <w:bookmarkStart w:id="0" w:name="_GoBack"/>
      <w:bookmarkEnd w:id="0"/>
      <w:r>
        <w:rPr>
          <w:rFonts w:hint="eastAsia" w:ascii="黑体" w:hAnsi="黑体" w:eastAsia="黑体"/>
          <w:color w:val="FF0000"/>
          <w:sz w:val="28"/>
          <w:szCs w:val="28"/>
        </w:rPr>
        <w:t>第五大页作业情况：</w:t>
      </w:r>
    </w:p>
    <w:p>
      <w:pPr>
        <w:rPr>
          <w:rFonts w:hint="eastAsia"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467350" cy="4100830"/>
            <wp:effectExtent l="19050" t="0" r="0" b="0"/>
            <wp:docPr id="1" name="图片 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0" descr="1.jpg"/>
                    <pic:cNvPicPr>
                      <a:picLocks noChangeAspect="1"/>
                    </pic:cNvPicPr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71741" cy="4104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没有问题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695950" cy="4272280"/>
            <wp:effectExtent l="19050" t="0" r="0" b="0"/>
            <wp:docPr id="2" name="图片 1" descr="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2.jpg"/>
                    <pic:cNvPicPr>
                      <a:picLocks noChangeAspect="1"/>
                    </pic:cNvPicPr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00525" cy="4275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部分同学分类讨论出现错误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</w:p>
    <w:p>
      <w:pPr>
        <w:rPr>
          <w:rFonts w:hint="eastAsia"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19700" cy="3914775"/>
            <wp:effectExtent l="19050" t="0" r="0" b="0"/>
            <wp:docPr id="3" name="图片 2" descr="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3.jpg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23892" cy="3918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部分同学在求解第二问时出现错误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448300" cy="4086225"/>
            <wp:effectExtent l="19050" t="0" r="0" b="0"/>
            <wp:docPr id="4" name="图片 3" descr="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4.jpg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52676" cy="4089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没有问题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448300" cy="4086225"/>
            <wp:effectExtent l="19050" t="0" r="0" b="0"/>
            <wp:docPr id="5" name="图片 4" descr="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5.jp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52676" cy="4089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没有问题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74310" cy="3956050"/>
            <wp:effectExtent l="19050" t="0" r="2540" b="0"/>
            <wp:docPr id="6" name="图片 5" descr="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 descr="6.jpg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目没有问题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74310" cy="3956050"/>
            <wp:effectExtent l="19050" t="0" r="2540" b="0"/>
            <wp:docPr id="7" name="图片 6" descr="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 descr="7.jp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第二小问出现问</w:t>
      </w:r>
      <w:r>
        <w:rPr>
          <w:rFonts w:hint="eastAsia" w:ascii="宋体" w:hAnsi="宋体" w:eastAsia="宋体"/>
          <w:color w:val="FF0000"/>
          <w:sz w:val="24"/>
          <w:szCs w:val="24"/>
        </w:rPr>
        <w:t>题，分母应该是</w:t>
      </w:r>
      <w:r>
        <w:rPr>
          <w:color w:val="FF0000"/>
          <w:position w:val="-8"/>
          <w:sz w:val="24"/>
          <w:szCs w:val="24"/>
        </w:rPr>
        <w:object>
          <v:shape id="_x0000_i1025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  <w:color w:val="FF0000"/>
          <w:sz w:val="24"/>
          <w:szCs w:val="24"/>
        </w:rPr>
        <w:t>不是</w:t>
      </w:r>
      <w:r>
        <w:rPr>
          <w:color w:val="FF0000"/>
          <w:position w:val="-6"/>
          <w:sz w:val="24"/>
          <w:szCs w:val="24"/>
        </w:rPr>
        <w:object>
          <v:shape id="_x0000_i1026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  <w:color w:val="FF0000"/>
          <w:sz w:val="24"/>
          <w:szCs w:val="24"/>
        </w:rPr>
        <w:t>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74310" cy="3956050"/>
            <wp:effectExtent l="19050" t="0" r="2540" b="0"/>
            <wp:docPr id="8" name="图片 7" descr="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8.jpg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没有问题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74310" cy="3956050"/>
            <wp:effectExtent l="19050" t="0" r="2540" b="0"/>
            <wp:docPr id="9" name="图片 8" descr="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 descr="9.jpg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少部分同学解答有误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74310" cy="3956050"/>
            <wp:effectExtent l="19050" t="0" r="2540" b="0"/>
            <wp:docPr id="10" name="图片 9" descr="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10.jpg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有同学未讨论离散情况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74310" cy="3956050"/>
            <wp:effectExtent l="19050" t="0" r="2540" b="0"/>
            <wp:docPr id="11" name="图片 10" descr="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 descr="11.jpg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没有问题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74310" cy="3956050"/>
            <wp:effectExtent l="19050" t="0" r="2540" b="0"/>
            <wp:docPr id="12" name="图片 11" descr="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 descr="12.jpg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没有问题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8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2UxMjEzYzViMGYxZTg3NWU0M2U5MmY2MTZkYmRkNjcifQ=="/>
  </w:docVars>
  <w:rsids>
    <w:rsidRoot w:val="00346336"/>
    <w:rsid w:val="000046BA"/>
    <w:rsid w:val="00107922"/>
    <w:rsid w:val="00140E77"/>
    <w:rsid w:val="00152B0B"/>
    <w:rsid w:val="001672C1"/>
    <w:rsid w:val="00195D60"/>
    <w:rsid w:val="001A4BF2"/>
    <w:rsid w:val="001D70B3"/>
    <w:rsid w:val="00220C0A"/>
    <w:rsid w:val="00293EFF"/>
    <w:rsid w:val="00303CA7"/>
    <w:rsid w:val="00346336"/>
    <w:rsid w:val="00354B6E"/>
    <w:rsid w:val="0036053F"/>
    <w:rsid w:val="00387641"/>
    <w:rsid w:val="00394054"/>
    <w:rsid w:val="00394DF4"/>
    <w:rsid w:val="003F5888"/>
    <w:rsid w:val="00463EB7"/>
    <w:rsid w:val="004A5CBD"/>
    <w:rsid w:val="005D09B3"/>
    <w:rsid w:val="005D1B8A"/>
    <w:rsid w:val="005D7E71"/>
    <w:rsid w:val="005E1405"/>
    <w:rsid w:val="00674C94"/>
    <w:rsid w:val="00682DC6"/>
    <w:rsid w:val="00682E72"/>
    <w:rsid w:val="006A0D01"/>
    <w:rsid w:val="006A2996"/>
    <w:rsid w:val="006D0F25"/>
    <w:rsid w:val="00765DCE"/>
    <w:rsid w:val="007D2267"/>
    <w:rsid w:val="00801789"/>
    <w:rsid w:val="00811A1F"/>
    <w:rsid w:val="008E3D13"/>
    <w:rsid w:val="008F4053"/>
    <w:rsid w:val="00910C9A"/>
    <w:rsid w:val="0093190F"/>
    <w:rsid w:val="009609B0"/>
    <w:rsid w:val="009B3834"/>
    <w:rsid w:val="009D24A3"/>
    <w:rsid w:val="009F5711"/>
    <w:rsid w:val="00A44880"/>
    <w:rsid w:val="00A55B36"/>
    <w:rsid w:val="00A669C3"/>
    <w:rsid w:val="00B449EC"/>
    <w:rsid w:val="00B67297"/>
    <w:rsid w:val="00BA2E73"/>
    <w:rsid w:val="00BD5A64"/>
    <w:rsid w:val="00BF50FE"/>
    <w:rsid w:val="00C92108"/>
    <w:rsid w:val="00CF166E"/>
    <w:rsid w:val="00D94CF1"/>
    <w:rsid w:val="00DA275C"/>
    <w:rsid w:val="00E038EA"/>
    <w:rsid w:val="00E53033"/>
    <w:rsid w:val="00E9265E"/>
    <w:rsid w:val="00EF2CEC"/>
    <w:rsid w:val="00F54A37"/>
    <w:rsid w:val="00F80D61"/>
    <w:rsid w:val="00FD081F"/>
    <w:rsid w:val="00FD51E5"/>
    <w:rsid w:val="00FE2201"/>
    <w:rsid w:val="00FE741F"/>
    <w:rsid w:val="764006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semiHidden/>
    <w:unhideWhenUsed/>
    <w:uiPriority w:val="99"/>
    <w:rPr>
      <w:sz w:val="18"/>
      <w:szCs w:val="18"/>
    </w:rPr>
  </w:style>
  <w:style w:type="table" w:styleId="4">
    <w:name w:val="Table Grid"/>
    <w:basedOn w:val="3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批注框文本 Char"/>
    <w:basedOn w:val="5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jpeg"/><Relationship Id="rId8" Type="http://schemas.openxmlformats.org/officeDocument/2006/relationships/image" Target="media/image5.jpeg"/><Relationship Id="rId7" Type="http://schemas.openxmlformats.org/officeDocument/2006/relationships/image" Target="media/image4.jpeg"/><Relationship Id="rId6" Type="http://schemas.openxmlformats.org/officeDocument/2006/relationships/image" Target="media/image3.jpeg"/><Relationship Id="rId5" Type="http://schemas.openxmlformats.org/officeDocument/2006/relationships/image" Target="media/image2.jpeg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4.jpeg"/><Relationship Id="rId18" Type="http://schemas.openxmlformats.org/officeDocument/2006/relationships/image" Target="media/image13.jpeg"/><Relationship Id="rId17" Type="http://schemas.openxmlformats.org/officeDocument/2006/relationships/image" Target="media/image12.jpeg"/><Relationship Id="rId16" Type="http://schemas.openxmlformats.org/officeDocument/2006/relationships/image" Target="media/image11.jpeg"/><Relationship Id="rId15" Type="http://schemas.openxmlformats.org/officeDocument/2006/relationships/image" Target="media/image10.jpeg"/><Relationship Id="rId14" Type="http://schemas.openxmlformats.org/officeDocument/2006/relationships/image" Target="media/image9.wmf"/><Relationship Id="rId13" Type="http://schemas.openxmlformats.org/officeDocument/2006/relationships/oleObject" Target="embeddings/oleObject2.bin"/><Relationship Id="rId12" Type="http://schemas.openxmlformats.org/officeDocument/2006/relationships/image" Target="media/image8.wmf"/><Relationship Id="rId11" Type="http://schemas.openxmlformats.org/officeDocument/2006/relationships/oleObject" Target="embeddings/oleObject1.bin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9248200-9A75-42E0-AF57-B578B719A85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7</Pages>
  <Words>136</Words>
  <Characters>136</Characters>
  <Lines>5</Lines>
  <Paragraphs>1</Paragraphs>
  <TotalTime>0</TotalTime>
  <ScaleCrop>false</ScaleCrop>
  <LinksUpToDate>false</LinksUpToDate>
  <CharactersWithSpaces>136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28T00:59:00Z</dcterms:created>
  <dc:creator>User</dc:creator>
  <cp:lastModifiedBy>刚刚</cp:lastModifiedBy>
  <dcterms:modified xsi:type="dcterms:W3CDTF">2022-12-08T06:55:21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779FC4293FCC48CEAD3DA8AB66F6BD69</vt:lpwstr>
  </property>
</Properties>
</file>